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1A50D6D5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</w:t>
      </w:r>
      <w:r w:rsidR="007156C0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مدارهای مخابراتی</w:t>
      </w:r>
    </w:p>
    <w:p w14:paraId="3C9D1CE3" w14:textId="1F96B60C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سال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اول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00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-9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9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4E2650EB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آزمایش شماره </w:t>
      </w:r>
      <w:r w:rsidR="007469D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5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9C468F">
        <w:rPr>
          <w:rFonts w:ascii="Arial" w:hAnsi="Arial" w:cs="Arial" w:hint="cs"/>
          <w:color w:val="000000"/>
          <w:sz w:val="28"/>
          <w:szCs w:val="28"/>
          <w:rtl/>
          <w:lang w:bidi="fa-IR"/>
        </w:rPr>
        <w:t>–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7469D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مدولاتور دامنه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2EE7EA8E" w14:textId="5669EC1D" w:rsidR="00015145" w:rsidRPr="007156C0" w:rsidRDefault="002F35DD" w:rsidP="007156C0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lang w:bidi="fa-IR"/>
        </w:rPr>
      </w:pPr>
      <w:r w:rsidRPr="002F35DD">
        <w:rPr>
          <w:rFonts w:ascii="Consolas" w:hAnsi="Consolas" w:cs="B Lotus"/>
          <w:noProof/>
          <w:lang w:bidi="fa-IR"/>
        </w:rPr>
        <w:lastRenderedPageBreak/>
        <w:drawing>
          <wp:anchor distT="0" distB="0" distL="114300" distR="114300" simplePos="0" relativeHeight="251661312" behindDoc="0" locked="0" layoutInCell="1" allowOverlap="1" wp14:anchorId="59F8E70E" wp14:editId="0C594A28">
            <wp:simplePos x="0" y="0"/>
            <wp:positionH relativeFrom="column">
              <wp:posOffset>-328930</wp:posOffset>
            </wp:positionH>
            <wp:positionV relativeFrom="paragraph">
              <wp:posOffset>333375</wp:posOffset>
            </wp:positionV>
            <wp:extent cx="2743200" cy="36290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36309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آزمایش شماره</w:t>
      </w:r>
      <w:r w:rsidR="007156C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 3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- </w:t>
      </w:r>
      <w:r w:rsidR="007469D3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مدولاتور دامنه</w:t>
      </w:r>
    </w:p>
    <w:p w14:paraId="07C15F72" w14:textId="1CE3C6C3" w:rsidR="00B02D52" w:rsidRDefault="007A0DAF" w:rsidP="00B02D52">
      <w:pPr>
        <w:bidi/>
        <w:rPr>
          <w:rFonts w:ascii="Consolas" w:hAnsi="Consolas" w:cs="B Lotus"/>
          <w:noProof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 xml:space="preserve">1- </w:t>
      </w:r>
      <w:r w:rsidR="00F93CB7">
        <w:rPr>
          <w:rFonts w:ascii="Consolas" w:hAnsi="Consolas" w:cs="B Lotus" w:hint="cs"/>
          <w:noProof/>
          <w:rtl/>
          <w:lang w:bidi="fa-IR"/>
        </w:rPr>
        <w:t>برای نق</w:t>
      </w:r>
      <w:r w:rsidR="00116E07">
        <w:rPr>
          <w:rFonts w:ascii="Consolas" w:hAnsi="Consolas" w:cs="B Lotus" w:hint="cs"/>
          <w:noProof/>
          <w:rtl/>
          <w:lang w:bidi="fa-IR"/>
        </w:rPr>
        <w:t>اط</w:t>
      </w:r>
      <w:r w:rsidR="00F93CB7">
        <w:rPr>
          <w:rFonts w:ascii="Consolas" w:hAnsi="Consolas" w:cs="B Lotus" w:hint="cs"/>
          <w:noProof/>
          <w:rtl/>
          <w:lang w:bidi="fa-IR"/>
        </w:rPr>
        <w:t xml:space="preserve"> کار این مدا</w:t>
      </w:r>
      <w:r w:rsidR="006B2E3D">
        <w:rPr>
          <w:rFonts w:ascii="Consolas" w:hAnsi="Consolas" w:cs="B Lotus" w:hint="cs"/>
          <w:noProof/>
          <w:rtl/>
          <w:lang w:bidi="fa-IR"/>
        </w:rPr>
        <w:t>ر به صورت زیر</w:t>
      </w:r>
      <w:r w:rsidR="00F93CB7">
        <w:rPr>
          <w:rFonts w:ascii="Consolas" w:hAnsi="Consolas" w:cs="B Lotus" w:hint="cs"/>
          <w:noProof/>
          <w:rtl/>
          <w:lang w:bidi="fa-IR"/>
        </w:rPr>
        <w:t xml:space="preserve"> داریم:</w:t>
      </w:r>
    </w:p>
    <w:p w14:paraId="53AC7F6C" w14:textId="04DAF74E" w:rsidR="00DD4072" w:rsidRDefault="00E4462F" w:rsidP="006B2E3D">
      <w:pPr>
        <w:jc w:val="center"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/>
          <w:noProof/>
          <w:lang w:bidi="fa-IR"/>
        </w:rPr>
        <w:drawing>
          <wp:anchor distT="0" distB="0" distL="114300" distR="114300" simplePos="0" relativeHeight="251660288" behindDoc="0" locked="0" layoutInCell="1" allowOverlap="1" wp14:anchorId="4ACC2F52" wp14:editId="2AD2357C">
            <wp:simplePos x="0" y="0"/>
            <wp:positionH relativeFrom="column">
              <wp:posOffset>2686050</wp:posOffset>
            </wp:positionH>
            <wp:positionV relativeFrom="paragraph">
              <wp:posOffset>187325</wp:posOffset>
            </wp:positionV>
            <wp:extent cx="3524018" cy="2826385"/>
            <wp:effectExtent l="0" t="0" r="63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16" b="38619"/>
                    <a:stretch/>
                  </pic:blipFill>
                  <pic:spPr bwMode="auto">
                    <a:xfrm>
                      <a:off x="0" y="0"/>
                      <a:ext cx="3524250" cy="282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9E495D" w14:textId="15F0EABC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DF61562" w14:textId="2858EFD5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74ED830" w14:textId="3BA63534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A185625" w14:textId="0D3954B9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F5FD927" w14:textId="6B7B83B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7E6D6670" w14:textId="2FF6D0A5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011D8F03" w14:textId="10BC021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472777E8" w14:textId="0B9CB0B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21411F70" w14:textId="50C88912" w:rsidR="00E4462F" w:rsidRDefault="00E4462F" w:rsidP="00E4462F">
      <w:pPr>
        <w:rPr>
          <w:rFonts w:ascii="Consolas" w:hAnsi="Consolas" w:cs="B Lotus"/>
          <w:noProof/>
          <w:rtl/>
          <w:lang w:bidi="fa-IR"/>
        </w:rPr>
      </w:pPr>
    </w:p>
    <w:p w14:paraId="1D1085FA" w14:textId="48673CE9" w:rsidR="007A0DAF" w:rsidRP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2</w:t>
      </w:r>
      <w:r w:rsidR="007A0DAF">
        <w:rPr>
          <w:rFonts w:ascii="Consolas" w:hAnsi="Consolas" w:cs="B Lotus" w:hint="cs"/>
          <w:noProof/>
          <w:rtl/>
          <w:lang w:bidi="fa-IR"/>
        </w:rPr>
        <w:t>-</w:t>
      </w:r>
      <w:r>
        <w:rPr>
          <w:rFonts w:ascii="Consolas" w:hAnsi="Consolas" w:cs="B Lotus" w:hint="cs"/>
          <w:noProof/>
          <w:rtl/>
          <w:lang w:bidi="fa-IR"/>
        </w:rPr>
        <w:t xml:space="preserve">ابتدا مدار را به شکل فوق در نرم افزار ترسیم کرده و </w:t>
      </w:r>
      <w:r w:rsidR="007A0DAF">
        <w:rPr>
          <w:rFonts w:ascii="Consolas" w:hAnsi="Consolas" w:cs="B Lotus" w:hint="cs"/>
          <w:noProof/>
          <w:rtl/>
          <w:lang w:bidi="fa-IR"/>
        </w:rPr>
        <w:t>با استفاده از تحلیل فرکانسی وقتی سیگنال صوتی نداشته باشیم، منحنی تغییرات خروجی برحسب فرکانس به صورت زیر است</w:t>
      </w:r>
      <w:r w:rsidR="007A0DAF">
        <w:rPr>
          <w:rFonts w:ascii="Consolas" w:hAnsi="Consolas" w:cs="Calibri" w:hint="cs"/>
          <w:noProof/>
          <w:rtl/>
          <w:lang w:bidi="fa-IR"/>
        </w:rPr>
        <w:t>:</w:t>
      </w:r>
    </w:p>
    <w:p w14:paraId="2E6EDC01" w14:textId="791ACBD0" w:rsidR="007A0DAF" w:rsidRDefault="00E4462F" w:rsidP="006B2E3D">
      <w:pPr>
        <w:jc w:val="center"/>
        <w:rPr>
          <w:rFonts w:ascii="Consolas" w:hAnsi="Consolas" w:cs="B Lotus"/>
          <w:noProof/>
          <w:rtl/>
          <w:lang w:bidi="fa-IR"/>
        </w:rPr>
      </w:pPr>
      <w:r w:rsidRPr="00107128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58240" behindDoc="0" locked="0" layoutInCell="1" allowOverlap="1" wp14:anchorId="2C14722C" wp14:editId="4B83B433">
            <wp:simplePos x="0" y="0"/>
            <wp:positionH relativeFrom="column">
              <wp:posOffset>-627380</wp:posOffset>
            </wp:positionH>
            <wp:positionV relativeFrom="paragraph">
              <wp:posOffset>33337</wp:posOffset>
            </wp:positionV>
            <wp:extent cx="7112127" cy="2376487"/>
            <wp:effectExtent l="0" t="0" r="0" b="508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127" cy="2376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EB1110" w14:textId="2A534D6C" w:rsidR="007A0DAF" w:rsidRDefault="007A0DAF" w:rsidP="006B2E3D">
      <w:pPr>
        <w:jc w:val="center"/>
        <w:rPr>
          <w:rFonts w:ascii="Consolas" w:hAnsi="Consolas" w:cs="B Lotus"/>
          <w:noProof/>
          <w:lang w:bidi="fa-IR"/>
        </w:rPr>
      </w:pPr>
    </w:p>
    <w:p w14:paraId="2BF4DEBE" w14:textId="05878576" w:rsidR="00DD4072" w:rsidRDefault="00DD4072" w:rsidP="00DD4072">
      <w:pPr>
        <w:bidi/>
        <w:rPr>
          <w:rFonts w:ascii="Consolas" w:hAnsi="Consolas" w:cs="B Lotus"/>
          <w:noProof/>
          <w:lang w:bidi="fa-IR"/>
        </w:rPr>
      </w:pPr>
    </w:p>
    <w:p w14:paraId="469EC011" w14:textId="08273CB8" w:rsidR="007A0DAF" w:rsidRDefault="007A0DAF" w:rsidP="007A0DAF">
      <w:pPr>
        <w:bidi/>
        <w:rPr>
          <w:rFonts w:ascii="Consolas" w:hAnsi="Consolas" w:cs="B Lotus"/>
          <w:noProof/>
          <w:rtl/>
          <w:lang w:bidi="fa-IR"/>
        </w:rPr>
      </w:pPr>
    </w:p>
    <w:p w14:paraId="26DE5429" w14:textId="2B1ADAFE" w:rsidR="007A0DAF" w:rsidRDefault="007A0DAF" w:rsidP="007A0DAF">
      <w:pPr>
        <w:bidi/>
        <w:rPr>
          <w:rFonts w:ascii="Consolas" w:hAnsi="Consolas" w:cs="B Lotus"/>
          <w:noProof/>
          <w:rtl/>
          <w:lang w:bidi="fa-IR"/>
        </w:rPr>
      </w:pPr>
    </w:p>
    <w:p w14:paraId="1BA06877" w14:textId="65485218" w:rsidR="007A0DAF" w:rsidRDefault="007A0DAF" w:rsidP="007A0DAF">
      <w:pPr>
        <w:bidi/>
        <w:rPr>
          <w:rFonts w:ascii="Consolas" w:hAnsi="Consolas" w:cs="B Lotus"/>
          <w:noProof/>
          <w:rtl/>
          <w:lang w:bidi="fa-IR"/>
        </w:rPr>
      </w:pPr>
    </w:p>
    <w:p w14:paraId="3329016D" w14:textId="52C21969" w:rsidR="007A0DAF" w:rsidRDefault="007A0DAF" w:rsidP="007A0DAF">
      <w:pPr>
        <w:bidi/>
        <w:rPr>
          <w:rFonts w:ascii="Consolas" w:hAnsi="Consolas" w:cs="B Lotus"/>
          <w:noProof/>
          <w:lang w:bidi="fa-IR"/>
        </w:rPr>
      </w:pPr>
    </w:p>
    <w:p w14:paraId="4CAE8C45" w14:textId="6C33429F" w:rsidR="00107128" w:rsidRDefault="00107128" w:rsidP="00107128">
      <w:pPr>
        <w:bidi/>
        <w:rPr>
          <w:rFonts w:ascii="Consolas" w:hAnsi="Consolas" w:cs="B Lotus"/>
          <w:noProof/>
          <w:lang w:bidi="fa-IR"/>
        </w:rPr>
      </w:pPr>
    </w:p>
    <w:p w14:paraId="6AE1A96A" w14:textId="35684C34" w:rsidR="00107128" w:rsidRDefault="007A0DAF" w:rsidP="00E4462F">
      <w:pPr>
        <w:bidi/>
        <w:rPr>
          <w:rFonts w:ascii="Consolas" w:hAnsi="Consolas" w:cs="B Lotus"/>
          <w:noProof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مطابق با نمودار فوق، فرکانس 492 کیلوهرتز همان فرکانس تشدید است که خروجی به ماکزیمم مقدار خود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رسد.</w:t>
      </w:r>
    </w:p>
    <w:p w14:paraId="598F6996" w14:textId="111AD105" w:rsidR="00107128" w:rsidRDefault="00107128" w:rsidP="00107128">
      <w:pPr>
        <w:bidi/>
        <w:rPr>
          <w:rFonts w:ascii="Consolas" w:hAnsi="Consolas" w:cs="B Lotus"/>
          <w:noProof/>
          <w:lang w:bidi="fa-IR"/>
        </w:rPr>
      </w:pPr>
    </w:p>
    <w:p w14:paraId="14636134" w14:textId="7CA8CDB1" w:rsidR="00DD4072" w:rsidRDefault="00DD4072" w:rsidP="00DD4072">
      <w:pPr>
        <w:bidi/>
        <w:rPr>
          <w:rFonts w:ascii="Consolas" w:hAnsi="Consolas" w:cs="B Lotus"/>
          <w:noProof/>
          <w:lang w:bidi="fa-IR"/>
        </w:rPr>
      </w:pPr>
    </w:p>
    <w:p w14:paraId="3B917A92" w14:textId="7CC68A13" w:rsidR="00DD4072" w:rsidRDefault="00DD4072" w:rsidP="00DD4072">
      <w:pPr>
        <w:bidi/>
        <w:rPr>
          <w:rFonts w:ascii="Consolas" w:hAnsi="Consolas" w:cs="B Lotus"/>
          <w:noProof/>
          <w:rtl/>
          <w:lang w:bidi="fa-IR"/>
        </w:rPr>
      </w:pPr>
    </w:p>
    <w:p w14:paraId="4F8436B3" w14:textId="05792000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  <w:r w:rsidRPr="00107128">
        <w:rPr>
          <w:rFonts w:ascii="Consolas" w:hAnsi="Consolas" w:cs="B Lotus"/>
          <w:noProof/>
          <w:rtl/>
          <w:lang w:bidi="fa-IR"/>
        </w:rPr>
        <w:lastRenderedPageBreak/>
        <w:drawing>
          <wp:anchor distT="0" distB="0" distL="114300" distR="114300" simplePos="0" relativeHeight="251659264" behindDoc="0" locked="0" layoutInCell="1" allowOverlap="1" wp14:anchorId="05877CDC" wp14:editId="1EE7079D">
            <wp:simplePos x="0" y="0"/>
            <wp:positionH relativeFrom="column">
              <wp:posOffset>1042987</wp:posOffset>
            </wp:positionH>
            <wp:positionV relativeFrom="paragraph">
              <wp:posOffset>232410</wp:posOffset>
            </wp:positionV>
            <wp:extent cx="2971800" cy="362648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62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nsolas" w:hAnsi="Consolas" w:cs="B Lotus" w:hint="cs"/>
          <w:noProof/>
          <w:rtl/>
          <w:lang w:bidi="fa-IR"/>
        </w:rPr>
        <w:t>3-پس از اعمال سیگنال صوتی مدار به شکل زیر در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آید:</w:t>
      </w:r>
    </w:p>
    <w:p w14:paraId="0568CAD5" w14:textId="1A2DC36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651DB11" w14:textId="4A1A3B1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41F53439" w14:textId="184E9DCF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1B08CA85" w14:textId="0AAA4D7B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426B2533" w14:textId="237EF43D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586C926A" w14:textId="5839C69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B83B59E" w14:textId="46DB3B6D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638393F2" w14:textId="77777777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C4CCD29" w14:textId="51121A01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E7C69A9" w14:textId="02C08F17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03E13D0" w14:textId="797BA450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سپس پس چندین بار انجام محاسبات به این نتیجه می رسیم که مطابق با فرمول اندیس مدولاسیون برای آنکه مقدار اندیس مدولاسیون 60</w:t>
      </w:r>
      <w:r w:rsidR="002F35DD">
        <w:rPr>
          <w:rFonts w:ascii="Consolas" w:hAnsi="Consolas" w:cs="B Lotus" w:hint="cs"/>
          <w:noProof/>
          <w:rtl/>
          <w:lang w:bidi="fa-IR"/>
        </w:rPr>
        <w:t>حدوداً</w:t>
      </w:r>
      <w:r>
        <w:rPr>
          <w:rFonts w:ascii="Consolas" w:hAnsi="Consolas" w:cs="B Lotus" w:hint="cs"/>
          <w:noProof/>
          <w:rtl/>
          <w:lang w:bidi="fa-IR"/>
        </w:rPr>
        <w:t xml:space="preserve"> درصد شود باید دامنه ورودی</w:t>
      </w:r>
      <w:r w:rsidR="002F35DD">
        <w:rPr>
          <w:rFonts w:ascii="Consolas" w:hAnsi="Consolas" w:cs="B Lotus" w:hint="cs"/>
          <w:noProof/>
          <w:rtl/>
          <w:lang w:bidi="fa-IR"/>
        </w:rPr>
        <w:t xml:space="preserve"> 6/1 ولت باشد. در این حالت داریم:</w:t>
      </w:r>
    </w:p>
    <w:p w14:paraId="175B9384" w14:textId="4DEBBA01" w:rsidR="002F35DD" w:rsidRDefault="002F35DD" w:rsidP="002F35DD">
      <w:pPr>
        <w:bidi/>
        <w:jc w:val="center"/>
        <w:rPr>
          <w:rFonts w:ascii="Consolas" w:hAnsi="Consolas" w:cs="B Lotus"/>
          <w:noProof/>
          <w:lang w:bidi="fa-IR"/>
        </w:rPr>
      </w:pPr>
      <w:r w:rsidRPr="00DD4072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62336" behindDoc="0" locked="0" layoutInCell="1" allowOverlap="1" wp14:anchorId="76CDABC4" wp14:editId="0469E500">
            <wp:simplePos x="0" y="0"/>
            <wp:positionH relativeFrom="column">
              <wp:posOffset>-652780</wp:posOffset>
            </wp:positionH>
            <wp:positionV relativeFrom="paragraph">
              <wp:posOffset>1173480</wp:posOffset>
            </wp:positionV>
            <wp:extent cx="6945451" cy="2366963"/>
            <wp:effectExtent l="0" t="0" r="825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5451" cy="2366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0619">
        <w:rPr>
          <w:position w:val="-78"/>
        </w:rPr>
        <w:object w:dxaOrig="3140" w:dyaOrig="1680" w14:anchorId="5D4341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7pt;height:84pt" o:ole="">
            <v:imagedata r:id="rId15" o:title=""/>
          </v:shape>
          <o:OLEObject Type="Embed" ProgID="Equation.DSMT4" ShapeID="_x0000_i1028" DrawAspect="Content" ObjectID="_1666382306" r:id="rId16"/>
        </w:object>
      </w:r>
    </w:p>
    <w:p w14:paraId="185A5234" w14:textId="4240F260" w:rsidR="002F35DD" w:rsidRDefault="002F35DD" w:rsidP="002F35DD">
      <w:pPr>
        <w:bidi/>
        <w:rPr>
          <w:rFonts w:ascii="Consolas" w:hAnsi="Consolas" w:cs="B Lotus"/>
          <w:noProof/>
          <w:lang w:bidi="fa-IR"/>
        </w:rPr>
      </w:pPr>
    </w:p>
    <w:p w14:paraId="514B3E8E" w14:textId="043705F2" w:rsidR="00DD4072" w:rsidRDefault="00DD4072" w:rsidP="00DD4072">
      <w:pPr>
        <w:bidi/>
        <w:rPr>
          <w:rFonts w:ascii="Consolas" w:hAnsi="Consolas" w:cs="B Lotus"/>
          <w:noProof/>
          <w:rtl/>
          <w:lang w:bidi="fa-IR"/>
        </w:rPr>
      </w:pPr>
    </w:p>
    <w:p w14:paraId="08C7F81B" w14:textId="6146C42D" w:rsidR="00310DE4" w:rsidRDefault="00310DE4" w:rsidP="00310DE4">
      <w:pPr>
        <w:bidi/>
        <w:rPr>
          <w:rFonts w:ascii="Consolas" w:hAnsi="Consolas" w:cs="B Lotus"/>
          <w:noProof/>
          <w:rtl/>
          <w:lang w:bidi="fa-IR"/>
        </w:rPr>
      </w:pPr>
    </w:p>
    <w:p w14:paraId="00E39F12" w14:textId="0254D24F" w:rsidR="00107128" w:rsidRDefault="00107128" w:rsidP="00107128">
      <w:pPr>
        <w:bidi/>
        <w:rPr>
          <w:rFonts w:ascii="Consolas" w:hAnsi="Consolas" w:cs="B Lotus"/>
          <w:noProof/>
          <w:lang w:bidi="fa-IR"/>
        </w:rPr>
      </w:pPr>
    </w:p>
    <w:p w14:paraId="03E8705F" w14:textId="41701571" w:rsidR="00107128" w:rsidRDefault="00107128" w:rsidP="00107128">
      <w:pPr>
        <w:bidi/>
        <w:rPr>
          <w:rFonts w:ascii="Consolas" w:hAnsi="Consolas" w:cs="B Lotus"/>
          <w:noProof/>
          <w:lang w:bidi="fa-IR"/>
        </w:rPr>
      </w:pPr>
    </w:p>
    <w:p w14:paraId="2DE512C2" w14:textId="77777777" w:rsidR="00107128" w:rsidRDefault="00107128" w:rsidP="00107128">
      <w:pPr>
        <w:bidi/>
        <w:rPr>
          <w:rFonts w:ascii="Consolas" w:hAnsi="Consolas" w:cs="B Lotus"/>
          <w:noProof/>
          <w:lang w:bidi="fa-IR"/>
        </w:rPr>
      </w:pPr>
    </w:p>
    <w:p w14:paraId="36EE4F73" w14:textId="77777777" w:rsidR="002F35DD" w:rsidRDefault="002F35DD" w:rsidP="00107128">
      <w:pPr>
        <w:bidi/>
        <w:rPr>
          <w:rFonts w:ascii="Consolas" w:hAnsi="Consolas" w:cs="B Lotus"/>
          <w:noProof/>
          <w:rtl/>
          <w:lang w:bidi="fa-IR"/>
        </w:rPr>
      </w:pPr>
    </w:p>
    <w:p w14:paraId="23A16D37" w14:textId="6D82EF90" w:rsidR="002F35DD" w:rsidRDefault="002F35DD" w:rsidP="002F35DD">
      <w:pPr>
        <w:bidi/>
        <w:rPr>
          <w:rFonts w:ascii="Consolas" w:hAnsi="Consolas" w:cs="B Lotus"/>
          <w:noProof/>
          <w:lang w:bidi="fa-IR"/>
        </w:rPr>
      </w:pPr>
    </w:p>
    <w:p w14:paraId="18DF2044" w14:textId="42E58AD9" w:rsidR="00762A85" w:rsidRDefault="00762A85" w:rsidP="00762A85">
      <w:pPr>
        <w:bidi/>
        <w:rPr>
          <w:rFonts w:ascii="Consolas" w:hAnsi="Consolas" w:cs="B Lotus"/>
          <w:noProof/>
          <w:rtl/>
          <w:lang w:bidi="fa-IR"/>
        </w:rPr>
      </w:pPr>
    </w:p>
    <w:p w14:paraId="7B0C7EDF" w14:textId="77777777" w:rsidR="00762A85" w:rsidRDefault="00762A85" w:rsidP="00762A85">
      <w:pPr>
        <w:bidi/>
        <w:rPr>
          <w:rFonts w:ascii="Consolas" w:hAnsi="Consolas" w:cs="B Lotus"/>
          <w:noProof/>
          <w:rtl/>
          <w:lang w:bidi="fa-IR"/>
        </w:rPr>
      </w:pPr>
    </w:p>
    <w:p w14:paraId="532D5ADA" w14:textId="4CDDA6DA" w:rsidR="002F35DD" w:rsidRDefault="00762A85" w:rsidP="00762A85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lastRenderedPageBreak/>
        <w:t>4</w:t>
      </w:r>
      <w:r w:rsidR="002F35DD">
        <w:rPr>
          <w:rFonts w:ascii="Consolas" w:hAnsi="Consolas" w:cs="B Lotus" w:hint="cs"/>
          <w:noProof/>
          <w:rtl/>
          <w:lang w:bidi="fa-IR"/>
        </w:rPr>
        <w:t>-</w:t>
      </w:r>
      <w:r>
        <w:rPr>
          <w:rFonts w:ascii="Consolas" w:hAnsi="Consolas" w:cs="B Lotus" w:hint="cs"/>
          <w:noProof/>
          <w:rtl/>
          <w:lang w:bidi="fa-IR"/>
        </w:rPr>
        <w:t xml:space="preserve">با تغییر فرکانس صوتی </w:t>
      </w:r>
      <w:r w:rsidR="002F35DD">
        <w:rPr>
          <w:rFonts w:ascii="Consolas" w:hAnsi="Consolas" w:cs="B Lotus" w:hint="cs"/>
          <w:noProof/>
          <w:rtl/>
          <w:lang w:bidi="fa-IR"/>
        </w:rPr>
        <w:t xml:space="preserve">خروجی در بازه </w:t>
      </w:r>
      <w:r>
        <w:rPr>
          <w:rFonts w:ascii="Consolas" w:hAnsi="Consolas" w:cs="B Lotus" w:hint="cs"/>
          <w:noProof/>
          <w:rtl/>
          <w:lang w:bidi="fa-IR"/>
        </w:rPr>
        <w:t>100 هرتز تا 10 کیلوهرتز نیز به صورت زیر به دست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آید:</w:t>
      </w:r>
    </w:p>
    <w:p w14:paraId="6E8EA1B8" w14:textId="6E56CF83" w:rsidR="00762A85" w:rsidRDefault="00762A85" w:rsidP="00762A85">
      <w:pPr>
        <w:bidi/>
        <w:rPr>
          <w:rFonts w:ascii="Consolas" w:hAnsi="Consolas" w:cs="B Lotus" w:hint="cs"/>
          <w:noProof/>
          <w:rtl/>
          <w:lang w:bidi="fa-IR"/>
        </w:rPr>
      </w:pPr>
      <w:r w:rsidRPr="00107128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63360" behindDoc="0" locked="0" layoutInCell="1" allowOverlap="1" wp14:anchorId="41FF37FA" wp14:editId="394CB8D7">
            <wp:simplePos x="0" y="0"/>
            <wp:positionH relativeFrom="column">
              <wp:posOffset>-690562</wp:posOffset>
            </wp:positionH>
            <wp:positionV relativeFrom="paragraph">
              <wp:posOffset>126365</wp:posOffset>
            </wp:positionV>
            <wp:extent cx="6892139" cy="2290762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2139" cy="2290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8ADD1E" w14:textId="1363B806" w:rsidR="00107128" w:rsidRDefault="00107128" w:rsidP="002F35DD">
      <w:pPr>
        <w:bidi/>
        <w:rPr>
          <w:rFonts w:ascii="Consolas" w:hAnsi="Consolas" w:cs="B Lotus"/>
          <w:rtl/>
          <w:lang w:bidi="fa-IR"/>
        </w:rPr>
      </w:pPr>
    </w:p>
    <w:p w14:paraId="73977327" w14:textId="1429891F" w:rsidR="00762A85" w:rsidRDefault="00762A85" w:rsidP="00762A85">
      <w:pPr>
        <w:bidi/>
        <w:rPr>
          <w:rFonts w:ascii="Consolas" w:hAnsi="Consolas" w:cs="B Lotus"/>
          <w:rtl/>
          <w:lang w:bidi="fa-IR"/>
        </w:rPr>
      </w:pPr>
    </w:p>
    <w:p w14:paraId="187E17BF" w14:textId="3861B7AE" w:rsidR="00762A85" w:rsidRDefault="00762A85" w:rsidP="00762A85">
      <w:pPr>
        <w:bidi/>
        <w:rPr>
          <w:rFonts w:ascii="Consolas" w:hAnsi="Consolas" w:cs="B Lotus"/>
          <w:rtl/>
          <w:lang w:bidi="fa-IR"/>
        </w:rPr>
      </w:pPr>
    </w:p>
    <w:p w14:paraId="17D05805" w14:textId="2ECD6812" w:rsidR="00762A85" w:rsidRDefault="00762A85" w:rsidP="00762A85">
      <w:pPr>
        <w:bidi/>
        <w:rPr>
          <w:rFonts w:ascii="Consolas" w:hAnsi="Consolas" w:cs="B Lotus"/>
          <w:rtl/>
          <w:lang w:bidi="fa-IR"/>
        </w:rPr>
      </w:pPr>
    </w:p>
    <w:p w14:paraId="191E537B" w14:textId="3B756076" w:rsidR="00762A85" w:rsidRDefault="00762A85" w:rsidP="00762A85">
      <w:pPr>
        <w:bidi/>
        <w:rPr>
          <w:rFonts w:ascii="Consolas" w:hAnsi="Consolas" w:cs="B Lotus"/>
          <w:rtl/>
          <w:lang w:bidi="fa-IR"/>
        </w:rPr>
      </w:pPr>
    </w:p>
    <w:p w14:paraId="21027359" w14:textId="760FE70F" w:rsidR="00762A85" w:rsidRDefault="00762A85" w:rsidP="00762A85">
      <w:pPr>
        <w:bidi/>
        <w:rPr>
          <w:rFonts w:ascii="Consolas" w:hAnsi="Consolas" w:cs="B Lotus"/>
          <w:rtl/>
          <w:lang w:bidi="fa-IR"/>
        </w:rPr>
      </w:pPr>
    </w:p>
    <w:p w14:paraId="5B202076" w14:textId="77777777" w:rsidR="00762A85" w:rsidRPr="00107128" w:rsidRDefault="00762A85" w:rsidP="00762A85">
      <w:pPr>
        <w:bidi/>
        <w:rPr>
          <w:rFonts w:ascii="Consolas" w:hAnsi="Consolas" w:cs="B Lotus"/>
          <w:lang w:bidi="fa-IR"/>
        </w:rPr>
      </w:pPr>
    </w:p>
    <w:sectPr w:rsidR="00762A85" w:rsidRPr="00107128" w:rsidSect="007509CF">
      <w:headerReference w:type="default" r:id="rId18"/>
      <w:footerReference w:type="default" r:id="rId19"/>
      <w:headerReference w:type="first" r:id="rId20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4CC6DF" w14:textId="77777777" w:rsidR="00321C83" w:rsidRDefault="00321C83" w:rsidP="00482301">
      <w:pPr>
        <w:spacing w:after="0" w:line="240" w:lineRule="auto"/>
      </w:pPr>
      <w:r>
        <w:separator/>
      </w:r>
    </w:p>
  </w:endnote>
  <w:endnote w:type="continuationSeparator" w:id="0">
    <w:p w14:paraId="540BDA99" w14:textId="77777777" w:rsidR="00321C83" w:rsidRDefault="00321C83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Neirizi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42C07D5" w14:textId="77777777" w:rsidR="00321C83" w:rsidRDefault="00321C83" w:rsidP="00482301">
      <w:pPr>
        <w:spacing w:after="0" w:line="240" w:lineRule="auto"/>
      </w:pPr>
      <w:r>
        <w:separator/>
      </w:r>
    </w:p>
  </w:footnote>
  <w:footnote w:type="continuationSeparator" w:id="0">
    <w:p w14:paraId="18EA1B60" w14:textId="77777777" w:rsidR="00321C83" w:rsidRDefault="00321C83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69F296FA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</w:t>
    </w:r>
    <w:r w:rsidR="0037558B">
      <w:rPr>
        <w:rFonts w:cs="B Lotus" w:hint="cs"/>
        <w:sz w:val="21"/>
        <w:szCs w:val="21"/>
        <w:u w:val="single"/>
        <w:rtl/>
        <w:lang w:bidi="fa-IR"/>
      </w:rPr>
      <w:t>مدارمخابراتی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7469D3">
      <w:rPr>
        <w:rFonts w:cs="B Lotus" w:hint="cs"/>
        <w:sz w:val="21"/>
        <w:szCs w:val="21"/>
        <w:u w:val="single"/>
        <w:rtl/>
        <w:lang w:bidi="fa-IR"/>
      </w:rPr>
      <w:t>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682840" w:rsidRDefault="00C846BE" w:rsidP="00E1571B">
    <w:pPr>
      <w:bidi/>
      <w:jc w:val="center"/>
      <w:rPr>
        <w:rFonts w:ascii="Neirizi" w:hAnsi="Neirizi" w:cs="Neirizi"/>
        <w:b/>
        <w:bCs/>
        <w:lang w:bidi="fa-IR"/>
      </w:rPr>
    </w:pPr>
    <w:r w:rsidRPr="00682840">
      <w:rPr>
        <w:rFonts w:ascii="Neirizi" w:hAnsi="Neirizi" w:cs="Neirizi"/>
        <w:b/>
        <w:bCs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7163"/>
    <w:rsid w:val="000075F7"/>
    <w:rsid w:val="00010E23"/>
    <w:rsid w:val="000120CB"/>
    <w:rsid w:val="00015145"/>
    <w:rsid w:val="000258A6"/>
    <w:rsid w:val="00025DDE"/>
    <w:rsid w:val="00030853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2FB"/>
    <w:rsid w:val="000F7897"/>
    <w:rsid w:val="00100616"/>
    <w:rsid w:val="00107128"/>
    <w:rsid w:val="00110C9B"/>
    <w:rsid w:val="00116E07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D4476"/>
    <w:rsid w:val="001E47FC"/>
    <w:rsid w:val="001E5DEA"/>
    <w:rsid w:val="001E7EA6"/>
    <w:rsid w:val="001F0225"/>
    <w:rsid w:val="001F433B"/>
    <w:rsid w:val="001F4489"/>
    <w:rsid w:val="001F456A"/>
    <w:rsid w:val="001F58AA"/>
    <w:rsid w:val="0020140D"/>
    <w:rsid w:val="002030EB"/>
    <w:rsid w:val="002042DA"/>
    <w:rsid w:val="00204B7C"/>
    <w:rsid w:val="0021266A"/>
    <w:rsid w:val="0021284D"/>
    <w:rsid w:val="00212E6F"/>
    <w:rsid w:val="002146AF"/>
    <w:rsid w:val="00214ADD"/>
    <w:rsid w:val="00216F00"/>
    <w:rsid w:val="002178D5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1B60"/>
    <w:rsid w:val="002C2346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35DD"/>
    <w:rsid w:val="002F4041"/>
    <w:rsid w:val="002F4286"/>
    <w:rsid w:val="002F47F7"/>
    <w:rsid w:val="002F70A2"/>
    <w:rsid w:val="002F7405"/>
    <w:rsid w:val="003101C7"/>
    <w:rsid w:val="00310DE4"/>
    <w:rsid w:val="003139A2"/>
    <w:rsid w:val="00321C83"/>
    <w:rsid w:val="00327968"/>
    <w:rsid w:val="00331675"/>
    <w:rsid w:val="00337553"/>
    <w:rsid w:val="003403B7"/>
    <w:rsid w:val="003418E6"/>
    <w:rsid w:val="00346D26"/>
    <w:rsid w:val="0037558B"/>
    <w:rsid w:val="003802D0"/>
    <w:rsid w:val="00382E20"/>
    <w:rsid w:val="003863D1"/>
    <w:rsid w:val="003946D4"/>
    <w:rsid w:val="0039703B"/>
    <w:rsid w:val="0039792C"/>
    <w:rsid w:val="003A3539"/>
    <w:rsid w:val="003A3B89"/>
    <w:rsid w:val="003A5CE2"/>
    <w:rsid w:val="003A62DF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204B"/>
    <w:rsid w:val="00405460"/>
    <w:rsid w:val="00405D29"/>
    <w:rsid w:val="00406929"/>
    <w:rsid w:val="004069B2"/>
    <w:rsid w:val="00413BBC"/>
    <w:rsid w:val="0041742F"/>
    <w:rsid w:val="00421DEE"/>
    <w:rsid w:val="0042258B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40F9"/>
    <w:rsid w:val="00502170"/>
    <w:rsid w:val="005040AA"/>
    <w:rsid w:val="005154F1"/>
    <w:rsid w:val="00515CBB"/>
    <w:rsid w:val="00516080"/>
    <w:rsid w:val="005214E4"/>
    <w:rsid w:val="005216AA"/>
    <w:rsid w:val="00526B9C"/>
    <w:rsid w:val="00530037"/>
    <w:rsid w:val="00532BE9"/>
    <w:rsid w:val="005346C0"/>
    <w:rsid w:val="005356D6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86248"/>
    <w:rsid w:val="00594E62"/>
    <w:rsid w:val="005976DA"/>
    <w:rsid w:val="00597EAB"/>
    <w:rsid w:val="005A4171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6AAA"/>
    <w:rsid w:val="005E7299"/>
    <w:rsid w:val="005F58BF"/>
    <w:rsid w:val="00600914"/>
    <w:rsid w:val="006029C2"/>
    <w:rsid w:val="00606B27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2840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A6665"/>
    <w:rsid w:val="006B0572"/>
    <w:rsid w:val="006B2E3D"/>
    <w:rsid w:val="006B5A6C"/>
    <w:rsid w:val="006C1322"/>
    <w:rsid w:val="006C16FA"/>
    <w:rsid w:val="006D6DF4"/>
    <w:rsid w:val="006E0739"/>
    <w:rsid w:val="006E5BDA"/>
    <w:rsid w:val="006F08EB"/>
    <w:rsid w:val="006F2DD0"/>
    <w:rsid w:val="00701E80"/>
    <w:rsid w:val="00702A51"/>
    <w:rsid w:val="00704BB5"/>
    <w:rsid w:val="00710A8D"/>
    <w:rsid w:val="007136F7"/>
    <w:rsid w:val="007156C0"/>
    <w:rsid w:val="00720053"/>
    <w:rsid w:val="0072477B"/>
    <w:rsid w:val="00725BB3"/>
    <w:rsid w:val="00727D7A"/>
    <w:rsid w:val="00727E6A"/>
    <w:rsid w:val="007321C5"/>
    <w:rsid w:val="007338BF"/>
    <w:rsid w:val="007343FD"/>
    <w:rsid w:val="007469D3"/>
    <w:rsid w:val="007509CF"/>
    <w:rsid w:val="00754D36"/>
    <w:rsid w:val="00761159"/>
    <w:rsid w:val="00762A85"/>
    <w:rsid w:val="00767356"/>
    <w:rsid w:val="00774AC8"/>
    <w:rsid w:val="00775A8F"/>
    <w:rsid w:val="00776048"/>
    <w:rsid w:val="007770F9"/>
    <w:rsid w:val="007855EF"/>
    <w:rsid w:val="00785BDA"/>
    <w:rsid w:val="007861BA"/>
    <w:rsid w:val="00797BF3"/>
    <w:rsid w:val="007A0DAF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329A"/>
    <w:rsid w:val="007E61E8"/>
    <w:rsid w:val="007E6811"/>
    <w:rsid w:val="007E7B51"/>
    <w:rsid w:val="007F4D78"/>
    <w:rsid w:val="00800267"/>
    <w:rsid w:val="00803913"/>
    <w:rsid w:val="00806B37"/>
    <w:rsid w:val="00813F4C"/>
    <w:rsid w:val="008150B6"/>
    <w:rsid w:val="008226C5"/>
    <w:rsid w:val="0082385D"/>
    <w:rsid w:val="00824A65"/>
    <w:rsid w:val="00827372"/>
    <w:rsid w:val="00836E42"/>
    <w:rsid w:val="00846554"/>
    <w:rsid w:val="00846B05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767D8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5789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1DF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70A03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793"/>
    <w:rsid w:val="009B293D"/>
    <w:rsid w:val="009C103F"/>
    <w:rsid w:val="009C468F"/>
    <w:rsid w:val="009C5C80"/>
    <w:rsid w:val="009C6342"/>
    <w:rsid w:val="009C6D7B"/>
    <w:rsid w:val="009D1321"/>
    <w:rsid w:val="009D40D8"/>
    <w:rsid w:val="009D57DE"/>
    <w:rsid w:val="009E07F1"/>
    <w:rsid w:val="009E09F0"/>
    <w:rsid w:val="009E18C2"/>
    <w:rsid w:val="009E6DFE"/>
    <w:rsid w:val="009E7A16"/>
    <w:rsid w:val="009F209A"/>
    <w:rsid w:val="009F4949"/>
    <w:rsid w:val="00A01806"/>
    <w:rsid w:val="00A056A3"/>
    <w:rsid w:val="00A057A1"/>
    <w:rsid w:val="00A15A06"/>
    <w:rsid w:val="00A20C06"/>
    <w:rsid w:val="00A24B73"/>
    <w:rsid w:val="00A26E0B"/>
    <w:rsid w:val="00A30005"/>
    <w:rsid w:val="00A33C48"/>
    <w:rsid w:val="00A347BB"/>
    <w:rsid w:val="00A35207"/>
    <w:rsid w:val="00A35325"/>
    <w:rsid w:val="00A418D6"/>
    <w:rsid w:val="00A42819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A720E"/>
    <w:rsid w:val="00AB1C9C"/>
    <w:rsid w:val="00AB1DC4"/>
    <w:rsid w:val="00AB3705"/>
    <w:rsid w:val="00AB4244"/>
    <w:rsid w:val="00AC29C2"/>
    <w:rsid w:val="00AD1C87"/>
    <w:rsid w:val="00AE30FC"/>
    <w:rsid w:val="00AE4323"/>
    <w:rsid w:val="00AE7E49"/>
    <w:rsid w:val="00AF13E0"/>
    <w:rsid w:val="00AF463B"/>
    <w:rsid w:val="00AF7C72"/>
    <w:rsid w:val="00B023FE"/>
    <w:rsid w:val="00B02D52"/>
    <w:rsid w:val="00B03823"/>
    <w:rsid w:val="00B050EB"/>
    <w:rsid w:val="00B05E53"/>
    <w:rsid w:val="00B07CED"/>
    <w:rsid w:val="00B111DA"/>
    <w:rsid w:val="00B12FB6"/>
    <w:rsid w:val="00B145C5"/>
    <w:rsid w:val="00B168D7"/>
    <w:rsid w:val="00B168E7"/>
    <w:rsid w:val="00B340CF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A82"/>
    <w:rsid w:val="00BB6D46"/>
    <w:rsid w:val="00BC169B"/>
    <w:rsid w:val="00BC1774"/>
    <w:rsid w:val="00BC3EF5"/>
    <w:rsid w:val="00BC719F"/>
    <w:rsid w:val="00BD22AC"/>
    <w:rsid w:val="00BD486F"/>
    <w:rsid w:val="00BD500B"/>
    <w:rsid w:val="00BD50F8"/>
    <w:rsid w:val="00BE26B6"/>
    <w:rsid w:val="00BF3308"/>
    <w:rsid w:val="00BF7D78"/>
    <w:rsid w:val="00C03154"/>
    <w:rsid w:val="00C031B6"/>
    <w:rsid w:val="00C038A6"/>
    <w:rsid w:val="00C04FDF"/>
    <w:rsid w:val="00C060C4"/>
    <w:rsid w:val="00C06746"/>
    <w:rsid w:val="00C073F3"/>
    <w:rsid w:val="00C10B45"/>
    <w:rsid w:val="00C113CD"/>
    <w:rsid w:val="00C26649"/>
    <w:rsid w:val="00C32C8E"/>
    <w:rsid w:val="00C33246"/>
    <w:rsid w:val="00C42065"/>
    <w:rsid w:val="00C438E1"/>
    <w:rsid w:val="00C45335"/>
    <w:rsid w:val="00C50456"/>
    <w:rsid w:val="00C5082A"/>
    <w:rsid w:val="00C5628B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3E92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100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4072"/>
    <w:rsid w:val="00DD553E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0A9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4462F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7786"/>
    <w:rsid w:val="00E8028B"/>
    <w:rsid w:val="00E82117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3D3B"/>
    <w:rsid w:val="00ED4A12"/>
    <w:rsid w:val="00ED672A"/>
    <w:rsid w:val="00EE0E03"/>
    <w:rsid w:val="00EE1F64"/>
    <w:rsid w:val="00EE555D"/>
    <w:rsid w:val="00EF1A3C"/>
    <w:rsid w:val="00EF4A4A"/>
    <w:rsid w:val="00EF7061"/>
    <w:rsid w:val="00EF7656"/>
    <w:rsid w:val="00F022D0"/>
    <w:rsid w:val="00F02434"/>
    <w:rsid w:val="00F0364B"/>
    <w:rsid w:val="00F048BE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6035E"/>
    <w:rsid w:val="00F640B3"/>
    <w:rsid w:val="00F7306C"/>
    <w:rsid w:val="00F74843"/>
    <w:rsid w:val="00F76084"/>
    <w:rsid w:val="00F80F1E"/>
    <w:rsid w:val="00F82946"/>
    <w:rsid w:val="00F85B05"/>
    <w:rsid w:val="00F87461"/>
    <w:rsid w:val="00F878B1"/>
    <w:rsid w:val="00F90355"/>
    <w:rsid w:val="00F93794"/>
    <w:rsid w:val="00F93CB7"/>
    <w:rsid w:val="00FA0FF6"/>
    <w:rsid w:val="00FB1585"/>
    <w:rsid w:val="00FB79C5"/>
    <w:rsid w:val="00FC2D42"/>
    <w:rsid w:val="00FC3A46"/>
    <w:rsid w:val="00FC42D9"/>
    <w:rsid w:val="00FC460E"/>
    <w:rsid w:val="00FC51C6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AA720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A720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63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6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ABE014-D63B-4CB8-916C-92B8F5AED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20</TotalTime>
  <Pages>4</Pages>
  <Words>134</Words>
  <Characters>76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568</cp:revision>
  <cp:lastPrinted>2020-05-18T09:13:00Z</cp:lastPrinted>
  <dcterms:created xsi:type="dcterms:W3CDTF">2018-05-30T06:40:00Z</dcterms:created>
  <dcterms:modified xsi:type="dcterms:W3CDTF">2020-11-08T19:42:00Z</dcterms:modified>
</cp:coreProperties>
</file>